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7" r:id="rId1"/>
  </p:sldMasterIdLst>
  <p:handoutMasterIdLst>
    <p:handoutMasterId r:id="rId11"/>
  </p:handoutMasterIdLst>
  <p:sldIdLst>
    <p:sldId id="257" r:id="rId2"/>
    <p:sldId id="265" r:id="rId3"/>
    <p:sldId id="259" r:id="rId4"/>
    <p:sldId id="260" r:id="rId5"/>
    <p:sldId id="266" r:id="rId6"/>
    <p:sldId id="261" r:id="rId7"/>
    <p:sldId id="262" r:id="rId8"/>
    <p:sldId id="263" r:id="rId9"/>
    <p:sldId id="264" r:id="rId10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13BF64D-13B8-42EA-9A0E-509255BD1646}" type="datetimeFigureOut">
              <a:rPr lang="en-US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00D0221-646C-4025-871C-663F8E5EF2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960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pPr>
              <a:defRPr/>
            </a:pPr>
            <a:fld id="{21AE28E9-917B-47D0-A2EE-AC850A38A46E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1404B6DB-6C54-4E6F-8373-070D2CDC35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5FC79-063D-4F54-B29D-5D1615F05741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E59284-D327-4A9E-B84A-5EB8091FBC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9B1C0E-F50D-402F-9A58-C31D8B929ECC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221F6-A399-4290-ADDA-F4A3E421D5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741C54-19EE-4352-991C-12B87516656F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042324-FB37-406E-9388-EAED86339C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C26219-D833-450A-848F-7C42659DCA47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596E2-BB31-4A3C-858C-7D310E12F2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F7B9AC-B381-46A9-90F4-70FF9BC55DC9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4C84D4-16E7-48FA-B4AE-25EB977874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9E073E-97D0-469D-B79E-B24FB3D033B4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3F7FF2-88F4-4A94-81E2-609D14A7C6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E470C1-8712-4451-8BD0-77816E7CB00C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28FF3-7622-4791-B4CE-A5643EFE3B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12C160-6D88-45D2-884F-881C33A59498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DA129-CFE2-48EF-8578-08884C906C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pPr>
              <a:defRPr/>
            </a:pPr>
            <a:fld id="{7D110357-44C1-423C-9BB8-DEFEFE0202CA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pPr>
              <a:defRPr/>
            </a:pPr>
            <a:fld id="{4694226C-0F5D-4B24-9AE4-239A5AF6B6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pPr>
              <a:defRPr/>
            </a:pPr>
            <a:fld id="{65B1643A-EAD6-48B3-9B7B-DFCEE574C6D3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pPr>
              <a:defRPr/>
            </a:pPr>
            <a:fld id="{09E57D15-3135-4882-8CA0-C2C6BC6BB8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6853571C-5E30-4BDE-8A20-98DEB0ABAC94}" type="datetimeFigureOut">
              <a:rPr lang="en-US" smtClean="0"/>
              <a:pPr>
                <a:defRPr/>
              </a:pPr>
              <a:t>3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FDAD8192-F307-4A06-A619-9C7A139FC1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Solving Linear Systems by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Substitution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435100" y="3581400"/>
            <a:ext cx="749935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Chapter </a:t>
            </a:r>
            <a:r>
              <a:rPr lang="en-US" sz="4400" dirty="0" smtClean="0"/>
              <a:t>7 </a:t>
            </a:r>
            <a:r>
              <a:rPr lang="en-US" sz="4400" dirty="0" smtClean="0"/>
              <a:t>Section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Using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s:</a:t>
            </a:r>
          </a:p>
          <a:p>
            <a:pPr lvl="1"/>
            <a:r>
              <a:rPr lang="en-US" dirty="0" smtClean="0"/>
              <a:t>1. Choose a variable to solve for.</a:t>
            </a:r>
          </a:p>
          <a:p>
            <a:pPr lvl="1"/>
            <a:r>
              <a:rPr lang="en-US" dirty="0" smtClean="0"/>
              <a:t>2. Substitute that equation into the 2</a:t>
            </a:r>
            <a:r>
              <a:rPr lang="en-US" baseline="30000" dirty="0" smtClean="0"/>
              <a:t>nd</a:t>
            </a:r>
            <a:r>
              <a:rPr lang="en-US" dirty="0" smtClean="0"/>
              <a:t> equation for the variable you solve for.</a:t>
            </a:r>
          </a:p>
          <a:p>
            <a:pPr lvl="1"/>
            <a:r>
              <a:rPr lang="en-US" dirty="0" smtClean="0"/>
              <a:t>3. Solve for the variable remaining.</a:t>
            </a:r>
          </a:p>
          <a:p>
            <a:pPr lvl="1"/>
            <a:r>
              <a:rPr lang="en-US" dirty="0" smtClean="0"/>
              <a:t>4. Plug that number in to either equation to get the 2</a:t>
            </a:r>
            <a:r>
              <a:rPr lang="en-US" baseline="30000" dirty="0" smtClean="0"/>
              <a:t>nd</a:t>
            </a:r>
            <a:r>
              <a:rPr lang="en-US" dirty="0" smtClean="0"/>
              <a:t> variab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3029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1.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76041"/>
              </p:ext>
            </p:extLst>
          </p:nvPr>
        </p:nvGraphicFramePr>
        <p:xfrm>
          <a:off x="2347913" y="1905000"/>
          <a:ext cx="1820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1905000"/>
                        <a:ext cx="18208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.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75669"/>
              </p:ext>
            </p:extLst>
          </p:nvPr>
        </p:nvGraphicFramePr>
        <p:xfrm>
          <a:off x="2284413" y="1905000"/>
          <a:ext cx="189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905000"/>
                        <a:ext cx="189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64151"/>
              </p:ext>
            </p:extLst>
          </p:nvPr>
        </p:nvGraphicFramePr>
        <p:xfrm>
          <a:off x="2362200" y="18288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828800"/>
                        <a:ext cx="1447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5737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4</a:t>
            </a:r>
            <a:r>
              <a:rPr lang="en-US" dirty="0" smtClean="0"/>
              <a:t>.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65154"/>
              </p:ext>
            </p:extLst>
          </p:nvPr>
        </p:nvGraphicFramePr>
        <p:xfrm>
          <a:off x="2341563" y="1905000"/>
          <a:ext cx="1835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905000"/>
                        <a:ext cx="18351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Examples: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5</a:t>
            </a:r>
            <a:r>
              <a:rPr lang="en-US" dirty="0" smtClean="0"/>
              <a:t>.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36188"/>
              </p:ext>
            </p:extLst>
          </p:nvPr>
        </p:nvGraphicFramePr>
        <p:xfrm>
          <a:off x="2222500" y="1828800"/>
          <a:ext cx="1749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828800"/>
                        <a:ext cx="17494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Class Work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ge </a:t>
            </a:r>
            <a:r>
              <a:rPr lang="en-US" dirty="0" smtClean="0"/>
              <a:t>408 # 18-26 even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Homework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ge </a:t>
            </a:r>
            <a:r>
              <a:rPr lang="en-US" dirty="0" smtClean="0"/>
              <a:t>408 # 6,7,9-11</a:t>
            </a:r>
          </a:p>
          <a:p>
            <a:pPr eaLnBrk="1" hangingPunct="1"/>
            <a:r>
              <a:rPr lang="en-US" dirty="0" err="1" smtClean="0"/>
              <a:t>Pg</a:t>
            </a:r>
            <a:r>
              <a:rPr lang="en-US" smtClean="0"/>
              <a:t> 410# 54-57, 60, 61, 65, 68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317</TotalTime>
  <Words>105</Words>
  <Application>Microsoft Office PowerPoint</Application>
  <PresentationFormat>On-screen Show (4:3)</PresentationFormat>
  <Paragraphs>23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ushpin</vt:lpstr>
      <vt:lpstr>Equation</vt:lpstr>
      <vt:lpstr>Solving Linear Systems by Substitution</vt:lpstr>
      <vt:lpstr>Solve Using Substitution</vt:lpstr>
      <vt:lpstr>Examples:</vt:lpstr>
      <vt:lpstr>Examples:</vt:lpstr>
      <vt:lpstr>Examples</vt:lpstr>
      <vt:lpstr>Examples:</vt:lpstr>
      <vt:lpstr>Examples:</vt:lpstr>
      <vt:lpstr>Class Work</vt:lpstr>
      <vt:lpstr>Homework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November 13th 2008!</dc:title>
  <dc:creator>CZ</dc:creator>
  <cp:lastModifiedBy>LAKE, JEFF</cp:lastModifiedBy>
  <cp:revision>25</cp:revision>
  <dcterms:created xsi:type="dcterms:W3CDTF">2008-11-12T22:09:54Z</dcterms:created>
  <dcterms:modified xsi:type="dcterms:W3CDTF">2014-03-18T14:48:33Z</dcterms:modified>
</cp:coreProperties>
</file>